
<file path=[Content_Types].xml><?xml version="1.0" encoding="utf-8"?>
<Types xmlns="http://schemas.openxmlformats.org/package/2006/content-types">
  <Default Extension="png" ContentType="image/png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6" r:id="rId4"/>
    <p:sldId id="267" r:id="rId5"/>
    <p:sldId id="268" r:id="rId6"/>
    <p:sldId id="269" r:id="rId7"/>
    <p:sldId id="270" r:id="rId8"/>
    <p:sldId id="257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72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C9BC40-A13B-4025-B6B8-BC100E4818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580E588-B608-4910-AC16-701C429B01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9E5C07B-0A25-4485-BC71-2322F557C9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C11C75A-87B5-41AB-84F9-CF967F2D2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2F5B1F-EF8A-4C82-AF8C-39BD128BE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4316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AE2E88-8537-4955-B704-062C6C5FB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C5A9412-8F04-4EEC-92B4-DDF1DED7F3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043B63-FE0E-498C-AD46-225C17A60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02889BB-E871-48AB-973E-423FE3ACD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54AE56C-B831-4C25-9E1C-59ED7D683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1848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AD43436-CB12-42E5-98AB-048188C94B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084B08B-CB9C-4DB2-8E4F-5F6605DCB7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4AE3DF1-9D27-4149-B1A5-B250E921F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832078-0232-4215-9C76-5756750DA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DE73A6-8D31-4DD6-8F6C-4D408B019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632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359D86-85C5-4445-B2F8-FC23BE9EE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895B6FC-36C9-4327-8C87-F0447C1E57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885032C-A25D-48E9-9265-F1ED61DE88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21E69B8-86F8-46B2-96C7-EBBB7F6F87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368B062-A0C9-42D5-81B3-EC3B8EF8A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5925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944218-0700-4A04-A84F-FB67C05E81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840ADCF-6F13-408E-9F6A-6FF983FA9F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2D2B1FE-A3B8-4FDE-9078-7D321B6430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6D047A-0DB3-42B3-8AE8-280A0B598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D861A84-C0EE-4021-BBF4-C646CDE2D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5555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7B1B9D-277D-48B2-AAB3-6E7F600E5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9A799ED-5B4F-4C67-973A-9E248546C5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6985230-4820-4406-A3A2-0EE02E1DCE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6D94E2A-6503-4546-B679-31A2A774C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DBD34E9-E408-4EC3-B518-61C6127BC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6A23008-38BB-4969-97D3-2832363ED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6176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1F68BE-2EA3-456D-A5AB-150CB52406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3A662AB-D0B0-4EB6-8FF2-2B3C8B110A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ABC543C-F4BD-4475-B900-54662ECCCC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0173B17-EA18-40C5-9737-60EF208789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29CD2675-0DFA-4632-BB13-5A19FA8643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164D37B-AA5D-4431-B8C7-E61DDDC5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EB0FA66-9255-4EAE-AEE5-83E6BACC9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AF40F1C-07B0-4DD0-958C-9F27B24AD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334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4406B7-C8AC-4A40-9E69-A7255A58D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371635F-7800-4A53-85F7-E3BFDC7BA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522322D-498A-46E4-9010-3CBFFEBFD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F8D523B-EDA8-4ED5-AE1B-AE9F021D9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6199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C34DC8C-EB75-42B7-BC25-91CCFE4207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C6F962E-575B-4720-8E29-3879F684C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5A3497F-9529-4982-AE31-EE2FEB928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0703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BD74A2-0A2E-47B8-9293-E0733F469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2713889-31E1-4DF1-BC84-F64AE4F66F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E6338CE-971B-4221-AD56-BDEDB23DD3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6F296DC-884D-4BB0-9E4C-97C1FCECC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484902C-C1F6-4A7E-9491-6AE9315B6C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03DBED0-01CD-4004-8EE9-8B289121A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8000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766DCC-0A44-4B27-8E54-84175C67D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B170275-2DC8-4544-8B3D-D70D9B125E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382A50D-263B-4BBE-84AD-11B32C37D1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39095F7-0551-4962-B1A0-98EE712326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77B92C8-29FE-492F-BBBC-6534A968E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2B2046C-1041-4818-BD79-9B5BB96E4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3279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90EB07-7471-4328-B0F0-55F713F8A1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CF4EDB4-4FA0-4546-8C8E-48C50434EB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6063551-A40A-4B72-B5BF-996553DBEE1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0B59E-16F7-4066-9D73-A7CFD443C6D2}" type="datetimeFigureOut">
              <a:rPr lang="ru-RU" smtClean="0"/>
              <a:t>20.03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8CEFB57-67F9-4697-ADB0-D3E1187CB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6986BCF-1A8C-4DF7-A2C6-BFCBF2F87D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4637A5-BBC3-42C7-B24B-A53B7D759A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7017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1BDE59-1358-482D-A11E-F5F945B23BB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Лабораторная </a:t>
            </a:r>
            <a:r>
              <a:rPr lang="en-US" dirty="0"/>
              <a:t>3</a:t>
            </a:r>
            <a:r>
              <a:rPr lang="ru-RU" dirty="0"/>
              <a:t>. Анализ неопределенности и чувствительности моделей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E9245D9-434F-4BEE-845F-479E01C9DE7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Курс</a:t>
            </a:r>
            <a:r>
              <a:rPr lang="en-US" dirty="0"/>
              <a:t>: </a:t>
            </a:r>
            <a:r>
              <a:rPr lang="ru-RU" dirty="0"/>
              <a:t>Дискретные математические модели</a:t>
            </a:r>
          </a:p>
        </p:txBody>
      </p:sp>
    </p:spTree>
    <p:extLst>
      <p:ext uri="{BB962C8B-B14F-4D97-AF65-F5344CB8AC3E}">
        <p14:creationId xmlns:p14="http://schemas.microsoft.com/office/powerpoint/2010/main" val="2295639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C8386F3-2B1F-44B5-A54E-B11F4F5AED19}"/>
              </a:ext>
            </a:extLst>
          </p:cNvPr>
          <p:cNvSpPr/>
          <p:nvPr/>
        </p:nvSpPr>
        <p:spPr>
          <a:xfrm>
            <a:off x="297951" y="6148814"/>
            <a:ext cx="5568593" cy="523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D3A032-DC7A-4143-AC93-2EB5120942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точники ошибок в моделях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05B6B7-164A-4BDD-B1DC-3D2AEE8546C5}"/>
              </a:ext>
            </a:extLst>
          </p:cNvPr>
          <p:cNvSpPr txBox="1"/>
          <p:nvPr/>
        </p:nvSpPr>
        <p:spPr>
          <a:xfrm>
            <a:off x="7152640" y="2092960"/>
            <a:ext cx="479620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2200" dirty="0"/>
              <a:t>Ошибки в исходных данных (ошибки измерений)</a:t>
            </a:r>
          </a:p>
          <a:p>
            <a:pPr marL="342900" indent="-342900">
              <a:buAutoNum type="arabicPeriod"/>
            </a:pPr>
            <a:r>
              <a:rPr lang="ru-RU" sz="2200" dirty="0"/>
              <a:t>Ошибки процедуры оценки параметров</a:t>
            </a:r>
          </a:p>
          <a:p>
            <a:pPr marL="342900" indent="-342900">
              <a:buAutoNum type="arabicPeriod"/>
            </a:pPr>
            <a:r>
              <a:rPr lang="ru-RU" sz="2200" dirty="0"/>
              <a:t>Ошибки в структуре модели</a:t>
            </a:r>
            <a:endParaRPr lang="en-US" sz="2200" dirty="0"/>
          </a:p>
          <a:p>
            <a:pPr marL="342900" indent="-342900">
              <a:buAutoNum type="arabicPeriod"/>
            </a:pPr>
            <a:r>
              <a:rPr lang="ru-RU" sz="2200" dirty="0"/>
              <a:t>Ошибки огрубления (разрешающая способность)</a:t>
            </a:r>
          </a:p>
          <a:p>
            <a:pPr marL="342900" indent="-342900">
              <a:buAutoNum type="arabicPeriod"/>
            </a:pPr>
            <a:endParaRPr lang="ru-RU" sz="2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8C90104-A516-44C7-95AA-DAA592D48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23" y="1772881"/>
            <a:ext cx="6785385" cy="37835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B0CF0B-E01A-4BE8-9FAB-50E3D35C1764}"/>
              </a:ext>
            </a:extLst>
          </p:cNvPr>
          <p:cNvSpPr txBox="1"/>
          <p:nvPr/>
        </p:nvSpPr>
        <p:spPr>
          <a:xfrm>
            <a:off x="421240" y="6226139"/>
            <a:ext cx="5519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ля динамических моделей ошибка прогрессирует!!</a:t>
            </a:r>
          </a:p>
        </p:txBody>
      </p:sp>
    </p:spTree>
    <p:extLst>
      <p:ext uri="{BB962C8B-B14F-4D97-AF65-F5344CB8AC3E}">
        <p14:creationId xmlns:p14="http://schemas.microsoft.com/office/powerpoint/2010/main" val="998704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D85735-9719-4BC3-B261-F57C89C9CC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80035" cy="1325563"/>
          </a:xfrm>
        </p:spPr>
        <p:txBody>
          <a:bodyPr/>
          <a:lstStyle/>
          <a:p>
            <a:r>
              <a:rPr lang="ru-RU" dirty="0"/>
              <a:t>Анализ чувствительности (</a:t>
            </a:r>
            <a:r>
              <a:rPr lang="en-US" dirty="0"/>
              <a:t>Sensitivity analysis</a:t>
            </a:r>
            <a:r>
              <a:rPr lang="ru-RU" dirty="0"/>
              <a:t>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3CBB338-AF61-4A31-8976-66491CD945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ru-RU" b="1" i="1" dirty="0"/>
              <a:t>Анализ чувствительности</a:t>
            </a:r>
            <a:r>
              <a:rPr lang="ru-RU" dirty="0"/>
              <a:t> - это исследование того, как неопределенность в выходе математической модели или системы может быть соотнесена с различными источникам неопределенности ее входа и</a:t>
            </a:r>
            <a:r>
              <a:rPr lang="en-US" dirty="0"/>
              <a:t>/</a:t>
            </a:r>
            <a:r>
              <a:rPr lang="ru-RU" dirty="0"/>
              <a:t>или параметров.</a:t>
            </a:r>
          </a:p>
          <a:p>
            <a:pPr marL="0" indent="0" algn="just">
              <a:buNone/>
            </a:pPr>
            <a:endParaRPr lang="ru-RU" dirty="0"/>
          </a:p>
          <a:p>
            <a:pPr marL="0" indent="0" algn="just">
              <a:buNone/>
            </a:pPr>
            <a:r>
              <a:rPr lang="ru-RU" dirty="0"/>
              <a:t>Техника проведения анализа чувствительности состоит в изменении выбранных параметров в определенных пределах, при условии, что остальные параметры остаются неизменными.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AB63B2AD-6D4A-46DF-BEF8-F325EC7DC1C4}"/>
              </a:ext>
            </a:extLst>
          </p:cNvPr>
          <p:cNvCxnSpPr/>
          <p:nvPr/>
        </p:nvCxnSpPr>
        <p:spPr>
          <a:xfrm>
            <a:off x="1658679" y="3806456"/>
            <a:ext cx="815517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51470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92AF12-A47D-40C6-A7D4-759AC87DE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щий алгоритм оценки чувствительност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4C1428F-D46C-41F6-AEE3-6346410B2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1990" y="1825625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dirty="0"/>
              <a:t>Оцените неопределенность каждого входного параметра (например, диапазоны, распределения вероятности). Обратите внимание, что это может быть сложно, и существует множество методов для выявления распределений неопределенностей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dirty="0"/>
              <a:t>Определите модель и ее выход (результат), который должен быть проанализирован (цель, представляющая интерес, в идеале должна иметь прямое отношение к проблеме, рассматриваемой моделью)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dirty="0"/>
              <a:t>Запустите модель несколько раз, используя некоторый план экспериментов, продиктованный методом выбора и неопределенностью входа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dirty="0"/>
              <a:t>Используя полученные результаты модели, вычислите интересующие </a:t>
            </a:r>
            <a:r>
              <a:rPr lang="ru-RU" i="1" dirty="0"/>
              <a:t>показатели чувствительности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36928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5161BF-32EE-4099-A767-1E27BA0F3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42320" cy="1325563"/>
          </a:xfrm>
        </p:spPr>
        <p:txBody>
          <a:bodyPr/>
          <a:lstStyle/>
          <a:p>
            <a:r>
              <a:rPr lang="ru-RU" dirty="0"/>
              <a:t>Индексы Соболя</a:t>
            </a:r>
            <a:r>
              <a:rPr lang="en-US" dirty="0"/>
              <a:t> (Total-effect index)</a:t>
            </a:r>
            <a:endParaRPr lang="ru-RU" dirty="0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C401B9E-07D9-408A-A445-BD42FE82C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4922" y="1427643"/>
            <a:ext cx="10618111" cy="506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0529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F679D9-DD08-4B7A-B579-66E1CCDF08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асчета (библиотека </a:t>
            </a:r>
            <a:r>
              <a:rPr lang="en-US" dirty="0"/>
              <a:t>SALib</a:t>
            </a:r>
            <a:r>
              <a:rPr lang="ru-RU" dirty="0"/>
              <a:t>)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32AD42-0631-4179-9701-AB88CFE7F0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444" y="1460358"/>
            <a:ext cx="5179528" cy="495928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C0CC25-B10D-489B-908E-100FCA67A3DE}"/>
              </a:ext>
            </a:extLst>
          </p:cNvPr>
          <p:cNvSpPr txBox="1"/>
          <p:nvPr/>
        </p:nvSpPr>
        <p:spPr>
          <a:xfrm>
            <a:off x="6609522" y="1550504"/>
            <a:ext cx="5367130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300" dirty="0"/>
              <a:t>Основные шаги</a:t>
            </a:r>
            <a:r>
              <a:rPr lang="en-US" sz="2300" dirty="0"/>
              <a:t>:</a:t>
            </a:r>
          </a:p>
          <a:p>
            <a:pPr marL="342900" indent="-342900">
              <a:buAutoNum type="arabicParenR"/>
            </a:pPr>
            <a:r>
              <a:rPr lang="ru-RU" sz="2300" dirty="0"/>
              <a:t>Задать модель</a:t>
            </a:r>
          </a:p>
          <a:p>
            <a:pPr marL="342900" indent="-342900">
              <a:buAutoNum type="arabicParenR"/>
            </a:pPr>
            <a:r>
              <a:rPr lang="ru-RU" sz="2300" dirty="0"/>
              <a:t>Описать функцию генерации выходных данных по набору параметров</a:t>
            </a:r>
          </a:p>
          <a:p>
            <a:pPr marL="342900" indent="-342900">
              <a:buAutoNum type="arabicParenR"/>
            </a:pPr>
            <a:r>
              <a:rPr lang="ru-RU" sz="2300" dirty="0"/>
              <a:t>Задать параметры модели</a:t>
            </a:r>
          </a:p>
          <a:p>
            <a:pPr marL="342900" indent="-342900">
              <a:buAutoNum type="arabicParenR"/>
            </a:pPr>
            <a:r>
              <a:rPr lang="ru-RU" sz="2300" dirty="0"/>
              <a:t>Сгенерировать выборку случайных параметров</a:t>
            </a:r>
          </a:p>
          <a:p>
            <a:pPr marL="342900" indent="-342900">
              <a:buAutoNum type="arabicParenR"/>
            </a:pPr>
            <a:r>
              <a:rPr lang="ru-RU" sz="2300" dirty="0"/>
              <a:t>Рассчитать индексы чувствительности</a:t>
            </a:r>
          </a:p>
        </p:txBody>
      </p:sp>
    </p:spTree>
    <p:extLst>
      <p:ext uri="{BB962C8B-B14F-4D97-AF65-F5344CB8AC3E}">
        <p14:creationId xmlns:p14="http://schemas.microsoft.com/office/powerpoint/2010/main" val="40217390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A29E9F-C9AA-4274-AAC9-6F81DEBEB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нализ неопределенност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712D28D-765A-43EF-A43F-031ABAD980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159966"/>
          </a:xfrm>
        </p:spPr>
        <p:txBody>
          <a:bodyPr/>
          <a:lstStyle/>
          <a:p>
            <a:pPr marL="0" indent="0">
              <a:buNone/>
            </a:pPr>
            <a:r>
              <a:rPr lang="ru-RU" b="1" i="1" dirty="0"/>
              <a:t>Анализ неопределенности</a:t>
            </a:r>
            <a:r>
              <a:rPr lang="ru-RU" dirty="0"/>
              <a:t> – область науки, которая занимается количественной оценкой и уменьшением неопределенностей как в вычислительных, так и в реальных приложениях. Данный вида анализа пытается определить, насколько вероятны определенные результаты, если некоторые аспекты системы не точно известны</a:t>
            </a:r>
          </a:p>
        </p:txBody>
      </p:sp>
      <p:pic>
        <p:nvPicPr>
          <p:cNvPr id="3074" name="Picture 2" descr="https://upload.wikimedia.org/wikipedia/commons/f/f2/Bias_Correction.png">
            <a:extLst>
              <a:ext uri="{FF2B5EF4-FFF2-40B4-BE49-F238E27FC236}">
                <a16:creationId xmlns:a16="http://schemas.microsoft.com/office/drawing/2014/main" id="{95FFFF57-9F9D-49B7-A549-747EC17EF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629" y="3877228"/>
            <a:ext cx="3237449" cy="2791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08493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6D1035-760B-4961-A986-80857BCF2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дач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E05BF9D-E1F1-4478-BB62-BA42278707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959548" cy="4351338"/>
          </a:xfrm>
        </p:spPr>
        <p:txBody>
          <a:bodyPr>
            <a:normAutofit fontScale="92500" lnSpcReduction="10000"/>
          </a:bodyPr>
          <a:lstStyle/>
          <a:p>
            <a:r>
              <a:rPr lang="ru-RU" dirty="0"/>
              <a:t>Выполнить </a:t>
            </a:r>
            <a:r>
              <a:rPr lang="ru-RU" b="1" i="1" dirty="0"/>
              <a:t>анализ чувствительности </a:t>
            </a:r>
            <a:r>
              <a:rPr lang="ru-RU" dirty="0"/>
              <a:t>для демографической модели относительно набора параметров</a:t>
            </a:r>
            <a:r>
              <a:rPr lang="en-US" dirty="0"/>
              <a:t>: </a:t>
            </a:r>
            <a:r>
              <a:rPr lang="ru-RU" dirty="0"/>
              <a:t>коэффициент фертильности, соотношение мальчиков</a:t>
            </a:r>
            <a:r>
              <a:rPr lang="en-US" dirty="0"/>
              <a:t>/</a:t>
            </a:r>
            <a:r>
              <a:rPr lang="ru-RU" dirty="0"/>
              <a:t>девочек, коэффициент </a:t>
            </a:r>
            <a:r>
              <a:rPr lang="en-US" dirty="0"/>
              <a:t>“</a:t>
            </a:r>
            <a:r>
              <a:rPr lang="ru-RU" dirty="0"/>
              <a:t>выживаемости</a:t>
            </a:r>
            <a:r>
              <a:rPr lang="en-US" dirty="0"/>
              <a:t>”</a:t>
            </a:r>
            <a:r>
              <a:rPr lang="ru-RU" dirty="0"/>
              <a:t> для различных возрастных групп (можно взять не все). Выход модели</a:t>
            </a:r>
            <a:r>
              <a:rPr lang="en-US" dirty="0"/>
              <a:t>: </a:t>
            </a:r>
            <a:r>
              <a:rPr lang="ru-RU" dirty="0"/>
              <a:t>число жителей на заданный год. Протестировать на итоговых значениях прогноза на 10, 20, 50, 100 лет.</a:t>
            </a:r>
          </a:p>
          <a:p>
            <a:r>
              <a:rPr lang="ru-RU" dirty="0"/>
              <a:t>Определить диапазоны значений параметров модели из данных за предыдущие периоды (1950-2000)</a:t>
            </a:r>
          </a:p>
          <a:p>
            <a:r>
              <a:rPr lang="ru-RU" dirty="0"/>
              <a:t>На основе всех диапазонов значений параметров выполнить </a:t>
            </a:r>
            <a:r>
              <a:rPr lang="ru-RU" b="1" i="1" dirty="0"/>
              <a:t>анализ неопределенности </a:t>
            </a:r>
            <a:r>
              <a:rPr lang="ru-RU" dirty="0"/>
              <a:t>в форме графика с доверительными интервалами результатов. Значения между границами можно считать распределенными равномерно.</a:t>
            </a:r>
          </a:p>
          <a:p>
            <a:endParaRPr lang="en-US" dirty="0"/>
          </a:p>
          <a:p>
            <a:endParaRPr lang="en-US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8918253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367</Words>
  <Application>Microsoft Office PowerPoint</Application>
  <PresentationFormat>Широкоэкранный</PresentationFormat>
  <Paragraphs>32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Тема Office</vt:lpstr>
      <vt:lpstr>Equation.DSMT4</vt:lpstr>
      <vt:lpstr>Лабораторная 3. Анализ неопределенности и чувствительности моделей</vt:lpstr>
      <vt:lpstr>Источники ошибок в моделях</vt:lpstr>
      <vt:lpstr>Анализ чувствительности (Sensitivity analysis)</vt:lpstr>
      <vt:lpstr>Общий алгоритм оценки чувствительности</vt:lpstr>
      <vt:lpstr>Индексы Соболя (Total-effect index)</vt:lpstr>
      <vt:lpstr>Пример расчета (библиотека SALib)</vt:lpstr>
      <vt:lpstr>Анализ неопределенности</vt:lpstr>
      <vt:lpstr>Задач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1. Моделирование демографических процессов</dc:title>
  <dc:creator>Иванов Сергей Владимирович</dc:creator>
  <cp:lastModifiedBy>Иванов Сергей Владимирович</cp:lastModifiedBy>
  <cp:revision>20</cp:revision>
  <dcterms:created xsi:type="dcterms:W3CDTF">2018-02-21T06:21:55Z</dcterms:created>
  <dcterms:modified xsi:type="dcterms:W3CDTF">2018-03-21T06:51:06Z</dcterms:modified>
</cp:coreProperties>
</file>